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3"/>
  </p:handoutMasterIdLst>
  <p:sldIdLst>
    <p:sldId id="310" r:id="rId2"/>
    <p:sldId id="256" r:id="rId3"/>
    <p:sldId id="257" r:id="rId4"/>
    <p:sldId id="295" r:id="rId5"/>
    <p:sldId id="287" r:id="rId6"/>
    <p:sldId id="300" r:id="rId7"/>
    <p:sldId id="306" r:id="rId8"/>
    <p:sldId id="307" r:id="rId9"/>
    <p:sldId id="308" r:id="rId10"/>
    <p:sldId id="309" r:id="rId11"/>
    <p:sldId id="267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425C"/>
    <a:srgbClr val="F8CBC8"/>
    <a:srgbClr val="FD5E4B"/>
    <a:srgbClr val="0070C0"/>
    <a:srgbClr val="18AEA3"/>
    <a:srgbClr val="F9F303"/>
    <a:srgbClr val="EA5651"/>
    <a:srgbClr val="0185D1"/>
    <a:srgbClr val="75A6D7"/>
    <a:srgbClr val="FFFD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459" autoAdjust="0"/>
    <p:restoredTop sz="86410"/>
  </p:normalViewPr>
  <p:slideViewPr>
    <p:cSldViewPr>
      <p:cViewPr varScale="1">
        <p:scale>
          <a:sx n="65" d="100"/>
          <a:sy n="65" d="100"/>
        </p:scale>
        <p:origin x="1002" y="72"/>
      </p:cViewPr>
      <p:guideLst/>
    </p:cSldViewPr>
  </p:slideViewPr>
  <p:outlineViewPr>
    <p:cViewPr>
      <p:scale>
        <a:sx n="100" d="100"/>
        <a:sy n="100" d="100"/>
      </p:scale>
      <p:origin x="0" y="-1872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79" d="100"/>
          <a:sy n="79" d="100"/>
        </p:scale>
        <p:origin x="4020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A4971C4A-B0E2-4B02-987B-FEB78C05366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489F415-85E6-49B8-A4C0-E5FF72EA1AB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7576C9-B7D5-4B4B-8C47-CD6AEC474FB2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9424797-C6B2-4B3C-A3DC-8F442D44581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6F18204-B720-4879-BFF5-30E8EF6E838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2CF4EF-533F-498E-A05C-4C3918839D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3104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87438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96B2F8-AD20-4A41-AC50-FA2ACA2E23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E63FB90-99CC-430A-84CB-CA92F5237C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D89C50-9A0C-4C85-A9DA-8B19B1C642F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2D4399-332A-47F5-83BA-57C0186217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F52A03-AF4E-4248-9C27-D04B9525746A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D8E0F6B-D086-4BB8-A4BD-D4A9F2F6AD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A06A46-6988-49E7-AB37-001F2F999D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4991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E5835F-32C3-4E34-A15C-A5E5BD8665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22D323C-8EF8-4A6E-89C2-4BDF67906F4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5988C2-359C-489A-B0BE-048A4B943F1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F52A03-AF4E-4248-9C27-D04B9525746A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7AEC39-D39C-4BF6-B3C5-EF6C62AEFE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C017EB-A17B-4023-9EF3-A63350B149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7957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1">
            <a:extLst>
              <a:ext uri="{FF2B5EF4-FFF2-40B4-BE49-F238E27FC236}">
                <a16:creationId xmlns:a16="http://schemas.microsoft.com/office/drawing/2014/main" id="{AF680262-39FB-477B-AFFA-73D7C74F82E5}"/>
              </a:ext>
            </a:extLst>
          </p:cNvPr>
          <p:cNvSpPr txBox="1"/>
          <p:nvPr userDrawn="1"/>
        </p:nvSpPr>
        <p:spPr>
          <a:xfrm>
            <a:off x="4608252" y="2866538"/>
            <a:ext cx="2975495" cy="112492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1500">
                <a:ln w="25400">
                  <a:solidFill>
                    <a:srgbClr val="84BFB7"/>
                  </a:solidFill>
                </a:ln>
                <a:solidFill>
                  <a:schemeClr val="bg1"/>
                </a:solidFill>
                <a:latin typeface="字魂5号-无外润黑体" panose="00000500000000000000" pitchFamily="2" charset="-122"/>
                <a:ea typeface="字魂5号-无外润黑体" panose="00000500000000000000" pitchFamily="2" charset="-122"/>
              </a:defRPr>
            </a:lvl1pPr>
          </a:lstStyle>
          <a:p>
            <a:pPr algn="ctr">
              <a:lnSpc>
                <a:spcPct val="124000"/>
              </a:lnSpc>
            </a:pPr>
            <a:r>
              <a:rPr lang="en-US" altLang="zh-CN" sz="6000" spc="200">
                <a:ln w="53975">
                  <a:solidFill>
                    <a:srgbClr val="0070C0"/>
                  </a:solidFill>
                </a:ln>
                <a:latin typeface="#9Slide03 BoosterNextFYBlack" panose="02000A03000000020004" pitchFamily="2" charset="0"/>
              </a:rPr>
              <a:t>TOÁN</a:t>
            </a:r>
            <a:r>
              <a:rPr lang="en-US" altLang="zh-CN" sz="6000" spc="200" baseline="0">
                <a:ln w="53975">
                  <a:solidFill>
                    <a:srgbClr val="0070C0"/>
                  </a:solidFill>
                </a:ln>
                <a:latin typeface="#9Slide03 BoosterNextFYBlack" panose="02000A03000000020004" pitchFamily="2" charset="0"/>
              </a:rPr>
              <a:t> 1</a:t>
            </a:r>
            <a:endParaRPr lang="zh-CN" altLang="en-US" sz="6000" spc="200" dirty="0">
              <a:ln w="53975">
                <a:solidFill>
                  <a:srgbClr val="0070C0"/>
                </a:solidFill>
              </a:ln>
              <a:latin typeface="#9Slide03 BoosterNextFYBlack" panose="02000A03000000020004" pitchFamily="2" charset="0"/>
            </a:endParaRPr>
          </a:p>
        </p:txBody>
      </p:sp>
      <p:sp>
        <p:nvSpPr>
          <p:cNvPr id="4" name="文本框 1">
            <a:extLst>
              <a:ext uri="{FF2B5EF4-FFF2-40B4-BE49-F238E27FC236}">
                <a16:creationId xmlns:a16="http://schemas.microsoft.com/office/drawing/2014/main" id="{8EAA46B6-D1ED-42FA-96E8-DB3A8F92CA3F}"/>
              </a:ext>
            </a:extLst>
          </p:cNvPr>
          <p:cNvSpPr txBox="1"/>
          <p:nvPr userDrawn="1"/>
        </p:nvSpPr>
        <p:spPr>
          <a:xfrm>
            <a:off x="1600200" y="1447800"/>
            <a:ext cx="3996607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400">
                <a:solidFill>
                  <a:srgbClr val="ED7F77"/>
                </a:solidFill>
                <a:effectLst>
                  <a:outerShdw dist="12700" dir="2700000" algn="tl" rotWithShape="0">
                    <a:srgbClr val="BD7750">
                      <a:alpha val="64000"/>
                    </a:srgbClr>
                  </a:outerShdw>
                </a:effectLst>
                <a:latin typeface="#9Slide03 IcielUni Sans Heavy" panose="00000500000000000000" pitchFamily="2" charset="0"/>
                <a:ea typeface="字魂17号-萌趣果冻体" panose="02000000000000000000" pitchFamily="2" charset="-122"/>
                <a:sym typeface="字魂17号-萌趣果冻体" panose="02000000000000000000" pitchFamily="2" charset="-122"/>
              </a:rPr>
              <a:t>BÀI 34</a:t>
            </a:r>
            <a:endParaRPr lang="zh-CN" altLang="en-US" sz="10400" dirty="0">
              <a:solidFill>
                <a:srgbClr val="ED7F77"/>
              </a:solidFill>
              <a:effectLst>
                <a:outerShdw dist="12700" dir="2700000" algn="tl" rotWithShape="0">
                  <a:srgbClr val="BD7750">
                    <a:alpha val="64000"/>
                  </a:srgbClr>
                </a:outerShdw>
              </a:effectLst>
              <a:latin typeface="#9Slide03 IcielUni Sans Heavy" panose="00000500000000000000" pitchFamily="2" charset="0"/>
              <a:ea typeface="字魂17号-萌趣果冻体" panose="02000000000000000000" pitchFamily="2" charset="-122"/>
              <a:sym typeface="字魂17号-萌趣果冻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101235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5">
            <a:extLst>
              <a:ext uri="{FF2B5EF4-FFF2-40B4-BE49-F238E27FC236}">
                <a16:creationId xmlns:a16="http://schemas.microsoft.com/office/drawing/2014/main" id="{E3DCD945-251D-462C-A67B-0E2CB3756DA4}"/>
              </a:ext>
            </a:extLst>
          </p:cNvPr>
          <p:cNvSpPr/>
          <p:nvPr userDrawn="1"/>
        </p:nvSpPr>
        <p:spPr>
          <a:xfrm>
            <a:off x="3557077" y="1333214"/>
            <a:ext cx="5077847" cy="4191573"/>
          </a:xfrm>
          <a:prstGeom prst="ellipse">
            <a:avLst/>
          </a:prstGeom>
          <a:solidFill>
            <a:schemeClr val="bg1"/>
          </a:solidFill>
          <a:ln w="38100">
            <a:solidFill>
              <a:srgbClr val="F7CAC7"/>
            </a:solidFill>
            <a:prstDash val="dash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07" tIns="45703" rIns="91407" bIns="4570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endParaRPr lang="zh-CN" altLang="en-US" sz="1800" dirty="0">
              <a:latin typeface="字魂17号-萌趣果冻体" panose="02000000000000000000" pitchFamily="2" charset="-122"/>
              <a:ea typeface="字魂17号-萌趣果冻体" panose="02000000000000000000" pitchFamily="2" charset="-122"/>
              <a:sym typeface="字魂17号-萌趣果冻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829374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">
            <a:extLst>
              <a:ext uri="{FF2B5EF4-FFF2-40B4-BE49-F238E27FC236}">
                <a16:creationId xmlns:a16="http://schemas.microsoft.com/office/drawing/2014/main" id="{0FB1D705-6FAA-4AF1-A50A-AB0EC50E52AB}"/>
              </a:ext>
            </a:extLst>
          </p:cNvPr>
          <p:cNvSpPr/>
          <p:nvPr userDrawn="1"/>
        </p:nvSpPr>
        <p:spPr>
          <a:xfrm>
            <a:off x="304800" y="304800"/>
            <a:ext cx="11582400" cy="6248400"/>
          </a:xfrm>
          <a:prstGeom prst="roundRect">
            <a:avLst>
              <a:gd name="adj" fmla="val 6827"/>
            </a:avLst>
          </a:prstGeom>
          <a:solidFill>
            <a:schemeClr val="bg1"/>
          </a:solidFill>
          <a:ln w="38100">
            <a:gradFill>
              <a:gsLst>
                <a:gs pos="1000">
                  <a:schemeClr val="accent1">
                    <a:lumMod val="5000"/>
                    <a:lumOff val="95000"/>
                    <a:alpha val="0"/>
                  </a:schemeClr>
                </a:gs>
                <a:gs pos="54000">
                  <a:srgbClr val="F8CBC8"/>
                </a:gs>
                <a:gs pos="100000">
                  <a:srgbClr val="F8CBC8"/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39297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5BE015EE-4ABE-441B-BBA7-C7F14B9BAA2D}"/>
              </a:ext>
            </a:extLst>
          </p:cNvPr>
          <p:cNvSpPr/>
          <p:nvPr userDrawn="1"/>
        </p:nvSpPr>
        <p:spPr>
          <a:xfrm>
            <a:off x="790575" y="847725"/>
            <a:ext cx="10610850" cy="5000625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3">
            <a:extLst>
              <a:ext uri="{FF2B5EF4-FFF2-40B4-BE49-F238E27FC236}">
                <a16:creationId xmlns:a16="http://schemas.microsoft.com/office/drawing/2014/main" id="{24628FE4-81EF-439D-BAE4-BEA72B7DF1CB}"/>
              </a:ext>
            </a:extLst>
          </p:cNvPr>
          <p:cNvSpPr/>
          <p:nvPr userDrawn="1"/>
        </p:nvSpPr>
        <p:spPr>
          <a:xfrm>
            <a:off x="88106" y="97631"/>
            <a:ext cx="12015788" cy="6662738"/>
          </a:xfrm>
          <a:prstGeom prst="roundRect">
            <a:avLst>
              <a:gd name="adj" fmla="val 3253"/>
            </a:avLst>
          </a:prstGeom>
          <a:solidFill>
            <a:schemeClr val="bg1"/>
          </a:solidFill>
          <a:ln w="38100">
            <a:gradFill>
              <a:gsLst>
                <a:gs pos="1000">
                  <a:schemeClr val="accent1">
                    <a:lumMod val="5000"/>
                    <a:lumOff val="95000"/>
                    <a:alpha val="0"/>
                  </a:schemeClr>
                </a:gs>
                <a:gs pos="54000">
                  <a:srgbClr val="F8CBC8"/>
                </a:gs>
                <a:gs pos="100000">
                  <a:srgbClr val="F8CBC8"/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57614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HẠM DUYÊN">
            <a:extLst>
              <a:ext uri="{FF2B5EF4-FFF2-40B4-BE49-F238E27FC236}">
                <a16:creationId xmlns:a16="http://schemas.microsoft.com/office/drawing/2014/main" id="{C87D08CE-B9B3-4D3F-9373-E580F8C85BEC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1683019" y="2999195"/>
            <a:ext cx="810838" cy="85961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750D548-4EBF-48A5-9CA6-FCF7492A8A3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690581" y="13534721"/>
            <a:ext cx="810838" cy="85961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0D14D6E-920E-49AD-9085-06A203C6C0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3064181" y="2999195"/>
            <a:ext cx="810838" cy="85961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67BF64B-73CA-4FBA-8E89-4B9C8146CF0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690581" y="-7536333"/>
            <a:ext cx="810838" cy="859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89634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035258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0C0013-563A-4406-98E2-B87B3C7834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AF30C37-8FB3-444B-9AE6-825C2F4090A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F52A03-AF4E-4248-9C27-D04B9525746A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7755448-C47B-4BA5-905A-39A3AB6454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039446-5786-49E7-9D0B-645698A75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8750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ED9407-EA38-493A-8646-A2F2A42A4C6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F52A03-AF4E-4248-9C27-D04B9525746A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5F5E1AA-43B9-4893-96D2-E2B6D5045C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D5CBCF-9DF1-4907-9415-B0F0DDB9C0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6268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E01F1E-69D3-47AF-9C0B-CFFF4CB5DB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2F62CD-6860-44C5-B8C9-CF51825EF0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485FC5-C1F7-47F8-84A4-577190AACE8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37EA68B-CE63-4BB9-BA40-2A73D03F77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F52A03-AF4E-4248-9C27-D04B9525746A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39A1C9-3AC0-43B2-A2E9-F252D14D3A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E1D6B6-3528-4509-9EAF-B7992261B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3145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9Slide.vn - 2019">
            <a:extLst>
              <a:ext uri="{FF2B5EF4-FFF2-40B4-BE49-F238E27FC236}">
                <a16:creationId xmlns:a16="http://schemas.microsoft.com/office/drawing/2014/main" id="{1699EBA3-4D6F-4B33-8DE3-DD4E266AF43B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pic>
        <p:nvPicPr>
          <p:cNvPr id="4" name="5">
            <a:extLst>
              <a:ext uri="{FF2B5EF4-FFF2-40B4-BE49-F238E27FC236}">
                <a16:creationId xmlns:a16="http://schemas.microsoft.com/office/drawing/2014/main" id="{F167AC17-74DA-41F8-B9F5-FE0E6F763FE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" t="-20" r="-20" b="-20"/>
          <a:stretch/>
        </p:blipFill>
        <p:spPr>
          <a:xfrm flipH="1">
            <a:off x="2389" y="0"/>
            <a:ext cx="12189611" cy="6858000"/>
          </a:xfrm>
          <a:prstGeom prst="rect">
            <a:avLst/>
          </a:prstGeom>
        </p:spPr>
      </p:pic>
      <p:pic>
        <p:nvPicPr>
          <p:cNvPr id="53" name="PHẠM DUYÊN">
            <a:extLst>
              <a:ext uri="{FF2B5EF4-FFF2-40B4-BE49-F238E27FC236}">
                <a16:creationId xmlns:a16="http://schemas.microsoft.com/office/drawing/2014/main" id="{F3F56430-3170-4393-A92B-A5ECD13FEBF5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-11683019" y="2999195"/>
            <a:ext cx="810838" cy="859611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BFA89F6B-A281-4870-8F7D-4A2B8E7FD554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5690581" y="13534721"/>
            <a:ext cx="810838" cy="859611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65DF7814-DF31-4D9C-81A8-B26887708115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23064181" y="2999195"/>
            <a:ext cx="810838" cy="859611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6C4BEABF-662B-474F-9BAB-EA1B821D52BA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5690581" y="-7536333"/>
            <a:ext cx="810838" cy="859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410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1" r:id="rId4"/>
    <p:sldLayoutId id="2147483653" r:id="rId5"/>
    <p:sldLayoutId id="2147483660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9DE5435-84DA-A919-D5AB-A7294DA8927C}"/>
              </a:ext>
            </a:extLst>
          </p:cNvPr>
          <p:cNvPicPr>
            <a:picLocks noChangeAspect="1"/>
          </p:cNvPicPr>
          <p:nvPr/>
        </p:nvPicPr>
        <p:blipFill>
          <a:blip r:embed="rId2">
            <a:biLevel thresh="7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62200" y="2743200"/>
            <a:ext cx="7315200" cy="317092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E8F8EC2-590C-8781-9268-0FEA023981AD}"/>
              </a:ext>
            </a:extLst>
          </p:cNvPr>
          <p:cNvSpPr txBox="1"/>
          <p:nvPr/>
        </p:nvSpPr>
        <p:spPr>
          <a:xfrm>
            <a:off x="2133600" y="1828800"/>
            <a:ext cx="89154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rgbClr val="F34408"/>
                </a:solidFill>
                <a:latin typeface="Quicksand" panose="00000500000000000000" pitchFamily="2" charset="0"/>
              </a:rPr>
              <a:t>TRƯỜNG TIỂU </a:t>
            </a:r>
            <a:r>
              <a:rPr lang="en-US" sz="4800" b="1">
                <a:solidFill>
                  <a:srgbClr val="F34408"/>
                </a:solidFill>
                <a:latin typeface="Quicksand" panose="00000500000000000000" pitchFamily="2" charset="0"/>
              </a:rPr>
              <a:t>HỌC ĐOÀN KHUÊ</a:t>
            </a:r>
            <a:endParaRPr lang="en-US" sz="4800" b="1" dirty="0">
              <a:solidFill>
                <a:srgbClr val="F34408"/>
              </a:solidFill>
              <a:latin typeface="Quicksand" panose="000005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36002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065CC726-B610-4125-8FC3-E2034A271B7E}"/>
              </a:ext>
            </a:extLst>
          </p:cNvPr>
          <p:cNvGrpSpPr/>
          <p:nvPr/>
        </p:nvGrpSpPr>
        <p:grpSpPr>
          <a:xfrm>
            <a:off x="457200" y="429161"/>
            <a:ext cx="668922" cy="707886"/>
            <a:chOff x="1559434" y="1176116"/>
            <a:chExt cx="668922" cy="707886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52057E88-0F51-4751-9805-F791B1D1F826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D3E3903E-85EA-41B2-97B3-8747E9D2EEF0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FED80C05-2648-40BB-9756-4816265A80E8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rgbClr val="0074C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0AA2E2C1-C396-491C-BB39-0B10E8AEF053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1745407F-182B-4C84-A654-C5D1CEE891E3}"/>
              </a:ext>
            </a:extLst>
          </p:cNvPr>
          <p:cNvSpPr txBox="1"/>
          <p:nvPr/>
        </p:nvSpPr>
        <p:spPr>
          <a:xfrm>
            <a:off x="1219663" y="459939"/>
            <a:ext cx="58161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Quan sát tranh rồi trả lời.</a:t>
            </a:r>
            <a:endParaRPr lang="en-US" sz="36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4FDAFCC-C27B-4E8E-80A3-39A6DC926A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759" y="1121761"/>
            <a:ext cx="5027608" cy="3746334"/>
          </a:xfrm>
          <a:prstGeom prst="roundRect">
            <a:avLst>
              <a:gd name="adj" fmla="val 18812"/>
            </a:avLst>
          </a:prstGeom>
          <a:effectLst>
            <a:softEdge rad="127000"/>
          </a:effec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C993523-5B40-4DA4-8E12-353702F063D9}"/>
              </a:ext>
            </a:extLst>
          </p:cNvPr>
          <p:cNvSpPr txBox="1"/>
          <p:nvPr/>
        </p:nvSpPr>
        <p:spPr>
          <a:xfrm>
            <a:off x="5943600" y="1219200"/>
            <a:ext cx="5486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solidFill>
                  <a:srgbClr val="EA5651"/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a) Mai đã xé đi bao nhiêu tờ lịch?</a:t>
            </a:r>
            <a:endParaRPr lang="en-US" sz="3200" dirty="0">
              <a:solidFill>
                <a:srgbClr val="EA5651"/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F57C1107-3EBE-4921-9CE0-98827D7A7EAF}"/>
              </a:ext>
            </a:extLst>
          </p:cNvPr>
          <p:cNvSpPr/>
          <p:nvPr/>
        </p:nvSpPr>
        <p:spPr>
          <a:xfrm>
            <a:off x="6750110" y="2626595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E353422A-B734-43CB-887C-10B6592AEBCC}"/>
              </a:ext>
            </a:extLst>
          </p:cNvPr>
          <p:cNvSpPr/>
          <p:nvPr/>
        </p:nvSpPr>
        <p:spPr>
          <a:xfrm>
            <a:off x="7652787" y="2626595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627053A8-FB69-41DD-9C3A-3A3DC8C9F49A}"/>
              </a:ext>
            </a:extLst>
          </p:cNvPr>
          <p:cNvSpPr/>
          <p:nvPr/>
        </p:nvSpPr>
        <p:spPr>
          <a:xfrm>
            <a:off x="8555464" y="2626595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39416EFB-5F48-4679-9417-0D1131F6BE58}"/>
              </a:ext>
            </a:extLst>
          </p:cNvPr>
          <p:cNvSpPr/>
          <p:nvPr/>
        </p:nvSpPr>
        <p:spPr>
          <a:xfrm>
            <a:off x="9458141" y="2626595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542642E8-8D53-419D-ACD0-A5812AA37813}"/>
              </a:ext>
            </a:extLst>
          </p:cNvPr>
          <p:cNvSpPr/>
          <p:nvPr/>
        </p:nvSpPr>
        <p:spPr>
          <a:xfrm>
            <a:off x="10360818" y="2626595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59F7191A-B540-4BB7-A3B3-BC83DDC4B608}"/>
              </a:ext>
            </a:extLst>
          </p:cNvPr>
          <p:cNvSpPr/>
          <p:nvPr/>
        </p:nvSpPr>
        <p:spPr>
          <a:xfrm>
            <a:off x="6750110" y="2626595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</a:t>
            </a:r>
            <a:endParaRPr lang="en-US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340EA8E8-3837-47B2-9AE8-2924F5302CF5}"/>
              </a:ext>
            </a:extLst>
          </p:cNvPr>
          <p:cNvSpPr/>
          <p:nvPr/>
        </p:nvSpPr>
        <p:spPr>
          <a:xfrm>
            <a:off x="8555464" y="2626595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  <a:endParaRPr lang="en-US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A9C7D228-F8EA-4E3D-AC4D-F8EB92B67308}"/>
              </a:ext>
            </a:extLst>
          </p:cNvPr>
          <p:cNvSpPr/>
          <p:nvPr/>
        </p:nvSpPr>
        <p:spPr>
          <a:xfrm>
            <a:off x="10360818" y="2626595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1A2A67CD-32C6-4F69-8ABE-360FF3A76D4A}"/>
              </a:ext>
            </a:extLst>
          </p:cNvPr>
          <p:cNvGrpSpPr/>
          <p:nvPr/>
        </p:nvGrpSpPr>
        <p:grpSpPr>
          <a:xfrm>
            <a:off x="7652787" y="2626595"/>
            <a:ext cx="815182" cy="834232"/>
            <a:chOff x="7954910" y="5362254"/>
            <a:chExt cx="815182" cy="834232"/>
          </a:xfrm>
        </p:grpSpPr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09DCDECF-C0D1-4AA6-AED7-ADFA650AA68A}"/>
                </a:ext>
              </a:extLst>
            </p:cNvPr>
            <p:cNvSpPr/>
            <p:nvPr/>
          </p:nvSpPr>
          <p:spPr>
            <a:xfrm>
              <a:off x="7954910" y="5362254"/>
              <a:ext cx="815182" cy="815182"/>
            </a:xfrm>
            <a:prstGeom prst="roundRect">
              <a:avLst/>
            </a:prstGeom>
            <a:solidFill>
              <a:srgbClr val="FEF0D2"/>
            </a:solidFill>
            <a:ln w="38100">
              <a:solidFill>
                <a:srgbClr val="CC8B2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E532B9F5-33C5-4FA5-B3E9-6FD434558F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0092387"/>
                </p:ext>
              </p:extLst>
            </p:nvPr>
          </p:nvGraphicFramePr>
          <p:xfrm>
            <a:off x="8123433" y="5536954"/>
            <a:ext cx="401441" cy="65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720" imgH="101520" progId="Equation.DSMT4">
                    <p:embed/>
                  </p:oleObj>
                </mc:Choice>
                <mc:Fallback>
                  <p:oleObj name="Equation" r:id="rId3" imgW="126720" imgH="10152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4F4D76E6-B052-42E4-B3BD-A2B960E276E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123433" y="5536954"/>
                          <a:ext cx="401441" cy="65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DBB21E95-EA24-4C9C-BE6E-C0ADD0A10FC8}"/>
              </a:ext>
            </a:extLst>
          </p:cNvPr>
          <p:cNvSpPr txBox="1"/>
          <p:nvPr/>
        </p:nvSpPr>
        <p:spPr>
          <a:xfrm>
            <a:off x="5943600" y="3771954"/>
            <a:ext cx="5486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solidFill>
                  <a:srgbClr val="EA5651"/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b) Em có biết ngày 19 là thứ mấy trong tuần không?</a:t>
            </a:r>
            <a:endParaRPr lang="en-US" sz="3200" dirty="0">
              <a:solidFill>
                <a:srgbClr val="EA5651"/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0B59CA04-E353-468A-9BA0-032AFD8974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4664161"/>
              </p:ext>
            </p:extLst>
          </p:nvPr>
        </p:nvGraphicFramePr>
        <p:xfrm>
          <a:off x="1803400" y="5080438"/>
          <a:ext cx="8864600" cy="11301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16150">
                  <a:extLst>
                    <a:ext uri="{9D8B030D-6E8A-4147-A177-3AD203B41FA5}">
                      <a16:colId xmlns:a16="http://schemas.microsoft.com/office/drawing/2014/main" val="3522054174"/>
                    </a:ext>
                  </a:extLst>
                </a:gridCol>
                <a:gridCol w="2216150">
                  <a:extLst>
                    <a:ext uri="{9D8B030D-6E8A-4147-A177-3AD203B41FA5}">
                      <a16:colId xmlns:a16="http://schemas.microsoft.com/office/drawing/2014/main" val="266702318"/>
                    </a:ext>
                  </a:extLst>
                </a:gridCol>
                <a:gridCol w="2216150">
                  <a:extLst>
                    <a:ext uri="{9D8B030D-6E8A-4147-A177-3AD203B41FA5}">
                      <a16:colId xmlns:a16="http://schemas.microsoft.com/office/drawing/2014/main" val="3503650704"/>
                    </a:ext>
                  </a:extLst>
                </a:gridCol>
                <a:gridCol w="2216150">
                  <a:extLst>
                    <a:ext uri="{9D8B030D-6E8A-4147-A177-3AD203B41FA5}">
                      <a16:colId xmlns:a16="http://schemas.microsoft.com/office/drawing/2014/main" val="813859220"/>
                    </a:ext>
                  </a:extLst>
                </a:gridCol>
              </a:tblGrid>
              <a:tr h="56505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64250326"/>
                  </a:ext>
                </a:extLst>
              </a:tr>
              <a:tr h="56505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9032658"/>
                  </a:ext>
                </a:extLst>
              </a:tr>
            </a:tbl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649FC489-9AE6-464F-BF86-6420C810353E}"/>
              </a:ext>
            </a:extLst>
          </p:cNvPr>
          <p:cNvSpPr txBox="1"/>
          <p:nvPr/>
        </p:nvSpPr>
        <p:spPr>
          <a:xfrm>
            <a:off x="2019300" y="5083938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Ngày </a:t>
            </a:r>
            <a:r>
              <a:rPr lang="en-US" sz="32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  <a:endParaRPr lang="en-US" sz="32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123FBAD-AAC7-4D2C-B412-8CFE94B02952}"/>
              </a:ext>
            </a:extLst>
          </p:cNvPr>
          <p:cNvSpPr txBox="1"/>
          <p:nvPr/>
        </p:nvSpPr>
        <p:spPr>
          <a:xfrm>
            <a:off x="4197350" y="5083938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Ngày </a:t>
            </a:r>
            <a:r>
              <a:rPr lang="en-US" sz="32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7</a:t>
            </a:r>
            <a:endParaRPr lang="en-US" sz="32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854321A-301E-4877-B531-26C4A7CEBBA6}"/>
              </a:ext>
            </a:extLst>
          </p:cNvPr>
          <p:cNvSpPr txBox="1"/>
          <p:nvPr/>
        </p:nvSpPr>
        <p:spPr>
          <a:xfrm>
            <a:off x="6375400" y="5083938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Ngày </a:t>
            </a:r>
            <a:r>
              <a:rPr lang="en-US" sz="32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</a:t>
            </a:r>
            <a:endParaRPr lang="en-US" sz="32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73DFAEF-BEDC-4867-B5B5-A07DAECE8072}"/>
              </a:ext>
            </a:extLst>
          </p:cNvPr>
          <p:cNvSpPr txBox="1"/>
          <p:nvPr/>
        </p:nvSpPr>
        <p:spPr>
          <a:xfrm>
            <a:off x="8553450" y="5083938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Ngày </a:t>
            </a:r>
            <a:r>
              <a:rPr lang="en-US" sz="32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</a:t>
            </a:r>
            <a:endParaRPr lang="en-US" sz="32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10A4DE7-9156-4C2D-9D8C-6DA46BD0176B}"/>
              </a:ext>
            </a:extLst>
          </p:cNvPr>
          <p:cNvSpPr txBox="1"/>
          <p:nvPr/>
        </p:nvSpPr>
        <p:spPr>
          <a:xfrm>
            <a:off x="2019300" y="5669151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solidFill>
                  <a:srgbClr val="EB425C"/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hứ tư</a:t>
            </a:r>
            <a:endParaRPr lang="en-US" sz="3200" dirty="0">
              <a:solidFill>
                <a:srgbClr val="EB425C"/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83767A1-1256-4E60-A999-E1D3972C61C7}"/>
              </a:ext>
            </a:extLst>
          </p:cNvPr>
          <p:cNvSpPr txBox="1"/>
          <p:nvPr/>
        </p:nvSpPr>
        <p:spPr>
          <a:xfrm>
            <a:off x="4193462" y="5669151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solidFill>
                  <a:srgbClr val="EB425C"/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hứ năm</a:t>
            </a:r>
            <a:endParaRPr lang="en-US" sz="3200" dirty="0">
              <a:solidFill>
                <a:srgbClr val="EB425C"/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CEC8CC7D-7E47-48A9-8848-F1B39B3B8166}"/>
              </a:ext>
            </a:extLst>
          </p:cNvPr>
          <p:cNvSpPr txBox="1"/>
          <p:nvPr/>
        </p:nvSpPr>
        <p:spPr>
          <a:xfrm>
            <a:off x="6367624" y="5669151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solidFill>
                  <a:srgbClr val="EB425C"/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hứ sáu</a:t>
            </a:r>
            <a:endParaRPr lang="en-US" sz="3200" dirty="0">
              <a:solidFill>
                <a:srgbClr val="EB425C"/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0F0787F-01D6-4F71-9CA0-0A919F038A2F}"/>
              </a:ext>
            </a:extLst>
          </p:cNvPr>
          <p:cNvSpPr txBox="1"/>
          <p:nvPr/>
        </p:nvSpPr>
        <p:spPr>
          <a:xfrm>
            <a:off x="8541787" y="5669151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solidFill>
                  <a:srgbClr val="EB425C"/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hứ bảy</a:t>
            </a:r>
            <a:endParaRPr lang="en-US" sz="3200" dirty="0">
              <a:solidFill>
                <a:srgbClr val="EB425C"/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CEF36697-7005-4FBB-B508-D386D018F0E5}"/>
              </a:ext>
            </a:extLst>
          </p:cNvPr>
          <p:cNvSpPr/>
          <p:nvPr/>
        </p:nvSpPr>
        <p:spPr>
          <a:xfrm>
            <a:off x="8489042" y="5130800"/>
            <a:ext cx="2115457" cy="1041400"/>
          </a:xfrm>
          <a:prstGeom prst="roundRect">
            <a:avLst>
              <a:gd name="adj" fmla="val 7524"/>
            </a:avLst>
          </a:prstGeom>
          <a:solidFill>
            <a:srgbClr val="EF4237">
              <a:alpha val="21000"/>
            </a:srgbClr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82807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0" grpId="1" animBg="1"/>
      <p:bldP spid="11" grpId="0" animBg="1"/>
      <p:bldP spid="12" grpId="0" animBg="1"/>
      <p:bldP spid="12" grpId="1" animBg="1"/>
      <p:bldP spid="13" grpId="0" animBg="1"/>
      <p:bldP spid="14" grpId="0" animBg="1"/>
      <p:bldP spid="14" grpId="1" animBg="1"/>
      <p:bldP spid="15" grpId="0" animBg="1"/>
      <p:bldP spid="16" grpId="0" animBg="1"/>
      <p:bldP spid="17" grpId="0" animBg="1"/>
      <p:bldP spid="21" grpId="0"/>
      <p:bldP spid="23" grpId="0"/>
      <p:bldP spid="24" grpId="0"/>
      <p:bldP spid="25" grpId="0"/>
      <p:bldP spid="26" grpId="0"/>
      <p:bldP spid="27" grpId="0"/>
      <p:bldP spid="33" grpId="0"/>
      <p:bldP spid="35" grpId="0"/>
      <p:bldP spid="36" grpId="0"/>
      <p:bldP spid="3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6A1DA6E-DED3-497C-AF09-DF6CC65549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750" y="2419350"/>
            <a:ext cx="10699407" cy="2145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667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mph" presetSubtype="0" fill="hold" nodeType="withEffect">
                                  <p:stCondLst>
                                    <p:cond delay="160"/>
                                  </p:stCondLst>
                                  <p:childTnLst>
                                    <p:animScale>
                                      <p:cBhvr>
                                        <p:cTn id="10" dur="750" fill="hold"/>
                                        <p:tgtEl>
                                          <p:spTgt spid="2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3">
            <a:extLst>
              <a:ext uri="{FF2B5EF4-FFF2-40B4-BE49-F238E27FC236}">
                <a16:creationId xmlns:a16="http://schemas.microsoft.com/office/drawing/2014/main" id="{7C837651-6EDD-4723-A6DE-F255BADC0C96}"/>
              </a:ext>
            </a:extLst>
          </p:cNvPr>
          <p:cNvSpPr/>
          <p:nvPr/>
        </p:nvSpPr>
        <p:spPr>
          <a:xfrm>
            <a:off x="5430743" y="5029200"/>
            <a:ext cx="1308353" cy="584767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lIns="91431" tIns="45716" rIns="91431" bIns="45716">
            <a:spAutoFit/>
          </a:bodyPr>
          <a:lstStyle/>
          <a:p>
            <a:pPr lvl="0" eaLnBrk="1" hangingPunct="1">
              <a:buNone/>
            </a:pPr>
            <a:r>
              <a:rPr lang="en-US" altLang="zh-CN" sz="3200" b="1">
                <a:solidFill>
                  <a:srgbClr val="147075"/>
                </a:solidFill>
                <a:latin typeface="Quicksand" panose="00000500000000000000" pitchFamily="2" charset="0"/>
                <a:ea typeface="微软雅黑" pitchFamily="34" charset="-122"/>
                <a:sym typeface="Arial" pitchFamily="34" charset="0"/>
              </a:rPr>
              <a:t>TIẾT 1</a:t>
            </a:r>
            <a:endParaRPr lang="zh-CN" altLang="en-US" sz="3200" b="1" dirty="0">
              <a:solidFill>
                <a:srgbClr val="147075"/>
              </a:solidFill>
              <a:latin typeface="Quicksand" panose="00000500000000000000" pitchFamily="2" charset="0"/>
              <a:ea typeface="微软雅黑" pitchFamily="34" charset="-122"/>
              <a:sym typeface="Arial" pitchFamily="34" charset="0"/>
            </a:endParaRPr>
          </a:p>
        </p:txBody>
      </p:sp>
      <p:sp>
        <p:nvSpPr>
          <p:cNvPr id="8" name="9">
            <a:extLst>
              <a:ext uri="{FF2B5EF4-FFF2-40B4-BE49-F238E27FC236}">
                <a16:creationId xmlns:a16="http://schemas.microsoft.com/office/drawing/2014/main" id="{8DF59534-92B3-4857-8B80-A9E1DA3DAFC2}"/>
              </a:ext>
            </a:extLst>
          </p:cNvPr>
          <p:cNvSpPr txBox="1"/>
          <p:nvPr/>
        </p:nvSpPr>
        <p:spPr>
          <a:xfrm>
            <a:off x="10858500" y="-26512"/>
            <a:ext cx="1428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srgbClr val="325A8C"/>
                </a:solidFill>
                <a:effectLst/>
                <a:uLnTx/>
                <a:uFillTx/>
                <a:latin typeface="Quicksand" panose="00000500000000000000" pitchFamily="2" charset="0"/>
                <a:ea typeface="字魂17号-萌趣果冻体" panose="02000000000000000000" pitchFamily="2" charset="-122"/>
                <a:sym typeface="字魂17号-萌趣果冻体" panose="02000000000000000000" pitchFamily="2" charset="-122"/>
              </a:rPr>
              <a:t>SGK-80,81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325A8C"/>
              </a:solidFill>
              <a:effectLst/>
              <a:uLnTx/>
              <a:uFillTx/>
              <a:latin typeface="Quicksand" panose="00000500000000000000" pitchFamily="2" charset="0"/>
              <a:ea typeface="字魂17号-萌趣果冻体" panose="02000000000000000000" pitchFamily="2" charset="-122"/>
              <a:sym typeface="字魂17号-萌趣果冻体" panose="02000000000000000000" pitchFamily="2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7D2A6DB-D5F0-4717-BB34-060B81D530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0650" y="175576"/>
            <a:ext cx="1790700" cy="66262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F82B675-E1E2-4676-8659-8464D168D9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1425" y="1190981"/>
            <a:ext cx="4629150" cy="239041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0B666EF-6D20-4A83-9E39-13A0C6FF4E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0" y="3200400"/>
            <a:ext cx="11201400" cy="1800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49329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5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B3B1FD0-53D0-4834-9EFC-8B62D6CE8DB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500" y="2381250"/>
            <a:ext cx="4191000" cy="209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99255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A6E89023-59EE-4170-B536-0253FA7CB841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555" y="283496"/>
            <a:ext cx="1537837" cy="768919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48CF57A3-8502-4C5A-8E0E-DB166A76A6F3}"/>
              </a:ext>
            </a:extLst>
          </p:cNvPr>
          <p:cNvGrpSpPr/>
          <p:nvPr/>
        </p:nvGrpSpPr>
        <p:grpSpPr>
          <a:xfrm>
            <a:off x="483965" y="1215406"/>
            <a:ext cx="11224071" cy="5232047"/>
            <a:chOff x="483965" y="1215406"/>
            <a:chExt cx="11224071" cy="5232047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45653BCA-C4C9-4083-9D7C-0D6951ACE11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361"/>
            <a:stretch/>
          </p:blipFill>
          <p:spPr>
            <a:xfrm>
              <a:off x="483965" y="1215406"/>
              <a:ext cx="11224071" cy="5232047"/>
            </a:xfrm>
            <a:prstGeom prst="roundRect">
              <a:avLst>
                <a:gd name="adj" fmla="val 6262"/>
              </a:avLst>
            </a:prstGeom>
            <a:effectLst>
              <a:softEdge rad="63500"/>
            </a:effec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94C8A6AD-68FC-402C-A84E-93C54181676D}"/>
                </a:ext>
              </a:extLst>
            </p:cNvPr>
            <p:cNvSpPr txBox="1"/>
            <p:nvPr/>
          </p:nvSpPr>
          <p:spPr>
            <a:xfrm>
              <a:off x="1466462" y="1569097"/>
              <a:ext cx="3048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>
                  <a:solidFill>
                    <a:schemeClr val="tx1">
                      <a:lumMod val="65000"/>
                      <a:lumOff val="35000"/>
                    </a:schemeClr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Thứ Hai, ngày bảy</a:t>
              </a:r>
              <a:endPara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50064E9-4630-4899-A87A-C477F698285B}"/>
                </a:ext>
              </a:extLst>
            </p:cNvPr>
            <p:cNvSpPr txBox="1"/>
            <p:nvPr/>
          </p:nvSpPr>
          <p:spPr>
            <a:xfrm rot="21098622">
              <a:off x="3010613" y="2393338"/>
              <a:ext cx="152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>
                  <a:solidFill>
                    <a:schemeClr val="bg1"/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Tháng 5</a:t>
              </a:r>
              <a:endParaRPr lang="en-US" sz="2400" dirty="0">
                <a:solidFill>
                  <a:schemeClr val="bg1"/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84BA534F-1789-4BD8-BD53-EE39B35BD3FE}"/>
                </a:ext>
              </a:extLst>
            </p:cNvPr>
            <p:cNvSpPr txBox="1"/>
            <p:nvPr/>
          </p:nvSpPr>
          <p:spPr>
            <a:xfrm rot="21062507">
              <a:off x="3647407" y="2845754"/>
              <a:ext cx="527710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b="1">
                  <a:latin typeface="Arial" panose="020B06040202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E4ECE50-F64D-4563-8855-C3382DD669F0}"/>
                </a:ext>
              </a:extLst>
            </p:cNvPr>
            <p:cNvSpPr txBox="1"/>
            <p:nvPr/>
          </p:nvSpPr>
          <p:spPr>
            <a:xfrm rot="20984123">
              <a:off x="3235187" y="3596058"/>
              <a:ext cx="1524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>
                  <a:solidFill>
                    <a:srgbClr val="FD5E4B"/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Thứ Hai</a:t>
              </a:r>
              <a:endParaRPr lang="en-US" sz="2000" dirty="0">
                <a:solidFill>
                  <a:srgbClr val="FD5E4B"/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8B77A554-6FC1-4F3D-BF65-85F9513355ED}"/>
              </a:ext>
            </a:extLst>
          </p:cNvPr>
          <p:cNvSpPr txBox="1"/>
          <p:nvPr/>
        </p:nvSpPr>
        <p:spPr>
          <a:xfrm>
            <a:off x="5164130" y="2489151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solidFill>
                  <a:schemeClr val="bg1"/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háng 5</a:t>
            </a:r>
            <a:endParaRPr lang="en-US" dirty="0">
              <a:solidFill>
                <a:schemeClr val="bg1"/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393509A-C40F-4696-A89F-D435EDDED101}"/>
              </a:ext>
            </a:extLst>
          </p:cNvPr>
          <p:cNvSpPr txBox="1"/>
          <p:nvPr/>
        </p:nvSpPr>
        <p:spPr>
          <a:xfrm rot="21563885">
            <a:off x="5782213" y="2825853"/>
            <a:ext cx="427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0AE2EAE-31EC-4F3C-99EE-FDC706F7812F}"/>
              </a:ext>
            </a:extLst>
          </p:cNvPr>
          <p:cNvSpPr txBox="1"/>
          <p:nvPr/>
        </p:nvSpPr>
        <p:spPr>
          <a:xfrm>
            <a:off x="5418250" y="3352800"/>
            <a:ext cx="10587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>
                <a:solidFill>
                  <a:srgbClr val="FD5E4B"/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hứ Hai</a:t>
            </a:r>
            <a:endParaRPr lang="en-US" sz="1600" dirty="0">
              <a:solidFill>
                <a:srgbClr val="FD5E4B"/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BF84AD6-5DBE-4C9A-88A5-CB6D6412F695}"/>
              </a:ext>
            </a:extLst>
          </p:cNvPr>
          <p:cNvSpPr txBox="1"/>
          <p:nvPr/>
        </p:nvSpPr>
        <p:spPr>
          <a:xfrm>
            <a:off x="7198204" y="2489151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solidFill>
                  <a:schemeClr val="bg1"/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háng 5</a:t>
            </a:r>
            <a:endParaRPr lang="en-US" dirty="0">
              <a:solidFill>
                <a:schemeClr val="bg1"/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B61DC16-4970-4B04-99FE-46E3083EAF2A}"/>
              </a:ext>
            </a:extLst>
          </p:cNvPr>
          <p:cNvSpPr txBox="1"/>
          <p:nvPr/>
        </p:nvSpPr>
        <p:spPr>
          <a:xfrm rot="21563885">
            <a:off x="7816287" y="2825853"/>
            <a:ext cx="427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9D3E125-5E43-446E-8F6B-D7E253044542}"/>
              </a:ext>
            </a:extLst>
          </p:cNvPr>
          <p:cNvSpPr txBox="1"/>
          <p:nvPr/>
        </p:nvSpPr>
        <p:spPr>
          <a:xfrm>
            <a:off x="7452324" y="3352800"/>
            <a:ext cx="10587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>
                <a:solidFill>
                  <a:srgbClr val="FD5E4B"/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hứ Ba</a:t>
            </a:r>
            <a:endParaRPr lang="en-US" sz="1600" dirty="0">
              <a:solidFill>
                <a:srgbClr val="FD5E4B"/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5326FBD-F171-4912-8055-73C0001B81EA}"/>
              </a:ext>
            </a:extLst>
          </p:cNvPr>
          <p:cNvSpPr txBox="1"/>
          <p:nvPr/>
        </p:nvSpPr>
        <p:spPr>
          <a:xfrm>
            <a:off x="9194955" y="2489151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solidFill>
                  <a:schemeClr val="bg1"/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háng 5</a:t>
            </a:r>
            <a:endParaRPr lang="en-US" dirty="0">
              <a:solidFill>
                <a:schemeClr val="bg1"/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A5DD103-0FCC-4916-92BD-26CD8694A99A}"/>
              </a:ext>
            </a:extLst>
          </p:cNvPr>
          <p:cNvSpPr txBox="1"/>
          <p:nvPr/>
        </p:nvSpPr>
        <p:spPr>
          <a:xfrm rot="21563885">
            <a:off x="9813038" y="2825853"/>
            <a:ext cx="427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FE55285-84D0-4CBA-8CA0-DB94C0141D7C}"/>
              </a:ext>
            </a:extLst>
          </p:cNvPr>
          <p:cNvSpPr txBox="1"/>
          <p:nvPr/>
        </p:nvSpPr>
        <p:spPr>
          <a:xfrm>
            <a:off x="9449075" y="3352800"/>
            <a:ext cx="10587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>
                <a:solidFill>
                  <a:srgbClr val="FD5E4B"/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hứ Tư</a:t>
            </a:r>
            <a:endParaRPr lang="en-US" sz="1600" dirty="0">
              <a:solidFill>
                <a:srgbClr val="FD5E4B"/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B962B2BA-01C7-4F91-B5DC-38BB438AC0A6}"/>
              </a:ext>
            </a:extLst>
          </p:cNvPr>
          <p:cNvGrpSpPr/>
          <p:nvPr/>
        </p:nvGrpSpPr>
        <p:grpSpPr>
          <a:xfrm>
            <a:off x="7255354" y="4927551"/>
            <a:ext cx="1524000" cy="1010997"/>
            <a:chOff x="7255354" y="4927551"/>
            <a:chExt cx="1524000" cy="1010997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27C8C04F-02E6-4B26-86FD-3F1DF6F5DE9D}"/>
                </a:ext>
              </a:extLst>
            </p:cNvPr>
            <p:cNvSpPr txBox="1"/>
            <p:nvPr/>
          </p:nvSpPr>
          <p:spPr>
            <a:xfrm>
              <a:off x="7255354" y="4927551"/>
              <a:ext cx="1524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>
                  <a:solidFill>
                    <a:schemeClr val="bg1"/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Tháng 5</a:t>
              </a:r>
              <a:endParaRPr lang="en-US" sz="1400" dirty="0">
                <a:solidFill>
                  <a:schemeClr val="bg1"/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15D6654-14B0-47BE-A514-EF85FE8036E4}"/>
                </a:ext>
              </a:extLst>
            </p:cNvPr>
            <p:cNvSpPr txBox="1"/>
            <p:nvPr/>
          </p:nvSpPr>
          <p:spPr>
            <a:xfrm rot="21563885">
              <a:off x="7799575" y="5183830"/>
              <a:ext cx="42728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>
                  <a:latin typeface="Arial" panose="020B06040202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9C711E06-BF41-48FB-A733-78E46C9A6C18}"/>
                </a:ext>
              </a:extLst>
            </p:cNvPr>
            <p:cNvSpPr txBox="1"/>
            <p:nvPr/>
          </p:nvSpPr>
          <p:spPr>
            <a:xfrm>
              <a:off x="7483844" y="5661549"/>
              <a:ext cx="105875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>
                  <a:solidFill>
                    <a:srgbClr val="FD5E4B"/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Thứ Hai</a:t>
              </a:r>
              <a:endParaRPr lang="en-US" sz="1200" dirty="0">
                <a:solidFill>
                  <a:srgbClr val="FD5E4B"/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BAC177D7-63D6-4513-9CC3-0E80C01E5ECB}"/>
              </a:ext>
            </a:extLst>
          </p:cNvPr>
          <p:cNvGrpSpPr/>
          <p:nvPr/>
        </p:nvGrpSpPr>
        <p:grpSpPr>
          <a:xfrm>
            <a:off x="8846029" y="4927551"/>
            <a:ext cx="1524000" cy="1010997"/>
            <a:chOff x="8846029" y="4927551"/>
            <a:chExt cx="1524000" cy="1010997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AD28477-FB5E-4480-B598-958DB44DCF00}"/>
                </a:ext>
              </a:extLst>
            </p:cNvPr>
            <p:cNvSpPr txBox="1"/>
            <p:nvPr/>
          </p:nvSpPr>
          <p:spPr>
            <a:xfrm>
              <a:off x="8846029" y="4927551"/>
              <a:ext cx="1524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>
                  <a:solidFill>
                    <a:schemeClr val="bg1"/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Tháng 5</a:t>
              </a:r>
              <a:endParaRPr lang="en-US" sz="1400" dirty="0">
                <a:solidFill>
                  <a:schemeClr val="bg1"/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0C7278C-1B23-40BD-A403-6A50886AE980}"/>
                </a:ext>
              </a:extLst>
            </p:cNvPr>
            <p:cNvSpPr txBox="1"/>
            <p:nvPr/>
          </p:nvSpPr>
          <p:spPr>
            <a:xfrm rot="21563885">
              <a:off x="9390250" y="5183830"/>
              <a:ext cx="42728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>
                  <a:latin typeface="Arial" panose="020B06040202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F0F5C234-7316-44E6-8E3B-77D6D7450F89}"/>
                </a:ext>
              </a:extLst>
            </p:cNvPr>
            <p:cNvSpPr txBox="1"/>
            <p:nvPr/>
          </p:nvSpPr>
          <p:spPr>
            <a:xfrm>
              <a:off x="9074519" y="5661549"/>
              <a:ext cx="105875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>
                  <a:solidFill>
                    <a:srgbClr val="FD5E4B"/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Thứ Hai</a:t>
              </a:r>
              <a:endParaRPr lang="en-US" sz="1200" dirty="0">
                <a:solidFill>
                  <a:srgbClr val="FD5E4B"/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BE248E8B-79CC-4870-BED5-A1E7D9E7931A}"/>
              </a:ext>
            </a:extLst>
          </p:cNvPr>
          <p:cNvGrpSpPr/>
          <p:nvPr/>
        </p:nvGrpSpPr>
        <p:grpSpPr>
          <a:xfrm>
            <a:off x="10036654" y="4927551"/>
            <a:ext cx="1524000" cy="1010997"/>
            <a:chOff x="10036654" y="4927551"/>
            <a:chExt cx="1524000" cy="1010997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A3EBEA94-42F6-411D-9E12-1DD42D9E03E1}"/>
                </a:ext>
              </a:extLst>
            </p:cNvPr>
            <p:cNvSpPr txBox="1"/>
            <p:nvPr/>
          </p:nvSpPr>
          <p:spPr>
            <a:xfrm>
              <a:off x="10036654" y="4927551"/>
              <a:ext cx="1524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>
                  <a:solidFill>
                    <a:schemeClr val="bg1"/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Tháng 5</a:t>
              </a:r>
              <a:endParaRPr lang="en-US" sz="1400" dirty="0">
                <a:solidFill>
                  <a:schemeClr val="bg1"/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65374993-5505-4B08-AEC0-0A6615F375B4}"/>
                </a:ext>
              </a:extLst>
            </p:cNvPr>
            <p:cNvSpPr txBox="1"/>
            <p:nvPr/>
          </p:nvSpPr>
          <p:spPr>
            <a:xfrm rot="21563885">
              <a:off x="10580875" y="5183830"/>
              <a:ext cx="42728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D0298D7-50E3-46D2-998D-BAB7DFCA1989}"/>
                </a:ext>
              </a:extLst>
            </p:cNvPr>
            <p:cNvSpPr txBox="1"/>
            <p:nvPr/>
          </p:nvSpPr>
          <p:spPr>
            <a:xfrm>
              <a:off x="10265144" y="5661549"/>
              <a:ext cx="105875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>
                  <a:solidFill>
                    <a:srgbClr val="FD5E4B"/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Thứ Ba</a:t>
              </a:r>
              <a:endParaRPr lang="en-US" sz="1200" dirty="0">
                <a:solidFill>
                  <a:srgbClr val="FD5E4B"/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299211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05F60737-D978-4FBB-AAA1-3908F8DE4CC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981200"/>
            <a:ext cx="5029200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45115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51F9937-41D3-4806-B963-E1836900F2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513" y="1600200"/>
            <a:ext cx="10848975" cy="4898231"/>
          </a:xfrm>
          <a:prstGeom prst="roundRect">
            <a:avLst>
              <a:gd name="adj" fmla="val 4364"/>
            </a:avLst>
          </a:prstGeom>
          <a:effectLst>
            <a:softEdge rad="63500"/>
          </a:effectLst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065CC726-B610-4125-8FC3-E2034A271B7E}"/>
              </a:ext>
            </a:extLst>
          </p:cNvPr>
          <p:cNvGrpSpPr/>
          <p:nvPr/>
        </p:nvGrpSpPr>
        <p:grpSpPr>
          <a:xfrm>
            <a:off x="457200" y="429161"/>
            <a:ext cx="668922" cy="707886"/>
            <a:chOff x="1559434" y="1176116"/>
            <a:chExt cx="668922" cy="707886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52057E88-0F51-4751-9805-F791B1D1F826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D3E3903E-85EA-41B2-97B3-8747E9D2EEF0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FED80C05-2648-40BB-9756-4816265A80E8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rgbClr val="0074C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0AA2E2C1-C396-491C-BB39-0B10E8AEF053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1745407F-182B-4C84-A654-C5D1CEE891E3}"/>
              </a:ext>
            </a:extLst>
          </p:cNvPr>
          <p:cNvSpPr txBox="1"/>
          <p:nvPr/>
        </p:nvSpPr>
        <p:spPr>
          <a:xfrm>
            <a:off x="1219663" y="429161"/>
            <a:ext cx="1031237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ìm gốc cây thích hợp cho mỗi chú sóc, biết thứ Ba là ngày 22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C8BEDA7-66A9-4B59-9103-00DB09E3510D}"/>
              </a:ext>
            </a:extLst>
          </p:cNvPr>
          <p:cNvSpPr txBox="1"/>
          <p:nvPr/>
        </p:nvSpPr>
        <p:spPr>
          <a:xfrm>
            <a:off x="2124075" y="2856964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Quicksand Medium" panose="00000600000000000000" pitchFamily="2" charset="0"/>
                <a:cs typeface="Arial" panose="020B0604020202020204" pitchFamily="34" charset="0"/>
              </a:rPr>
              <a:t>Thứ Ba</a:t>
            </a:r>
            <a:endParaRPr lang="en-US" dirty="0"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9DC44BB-7E84-4473-8268-E32244A624CD}"/>
              </a:ext>
            </a:extLst>
          </p:cNvPr>
          <p:cNvSpPr txBox="1"/>
          <p:nvPr/>
        </p:nvSpPr>
        <p:spPr>
          <a:xfrm>
            <a:off x="4238625" y="2818864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Quicksand Medium" panose="00000600000000000000" pitchFamily="2" charset="0"/>
                <a:cs typeface="Arial" panose="020B0604020202020204" pitchFamily="34" charset="0"/>
              </a:rPr>
              <a:t>Thứ Tư</a:t>
            </a:r>
            <a:endParaRPr lang="en-US" dirty="0"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BDE376D-4951-40E1-BB8E-37924608752E}"/>
              </a:ext>
            </a:extLst>
          </p:cNvPr>
          <p:cNvSpPr txBox="1"/>
          <p:nvPr/>
        </p:nvSpPr>
        <p:spPr>
          <a:xfrm>
            <a:off x="6362700" y="2761714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Quicksand Medium" panose="00000600000000000000" pitchFamily="2" charset="0"/>
                <a:cs typeface="Arial" panose="020B0604020202020204" pitchFamily="34" charset="0"/>
              </a:rPr>
              <a:t>Thứ Năm</a:t>
            </a:r>
            <a:endParaRPr lang="en-US" dirty="0"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4979C476-A09B-4C60-B0DE-14601CAF80B4}"/>
              </a:ext>
            </a:extLst>
          </p:cNvPr>
          <p:cNvSpPr txBox="1"/>
          <p:nvPr/>
        </p:nvSpPr>
        <p:spPr>
          <a:xfrm>
            <a:off x="8582025" y="2675989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Quicksand Medium" panose="00000600000000000000" pitchFamily="2" charset="0"/>
                <a:cs typeface="Arial" panose="020B0604020202020204" pitchFamily="34" charset="0"/>
              </a:rPr>
              <a:t>Thứ Sáu</a:t>
            </a:r>
            <a:endParaRPr lang="en-US" dirty="0"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62ACBF54-D7EB-4C8E-A21B-4E36DAAA2E12}"/>
              </a:ext>
            </a:extLst>
          </p:cNvPr>
          <p:cNvSpPr txBox="1"/>
          <p:nvPr/>
        </p:nvSpPr>
        <p:spPr>
          <a:xfrm>
            <a:off x="2062162" y="5317450"/>
            <a:ext cx="12668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>
                <a:latin typeface="Quicksand Medium" panose="00000600000000000000" pitchFamily="2" charset="0"/>
                <a:cs typeface="Arial" panose="020B0604020202020204" pitchFamily="34" charset="0"/>
              </a:rPr>
              <a:t>Ngày</a:t>
            </a:r>
            <a:br>
              <a:rPr lang="en-US" sz="2000">
                <a:latin typeface="Quicksand Medium" panose="00000600000000000000" pitchFamily="2" charset="0"/>
                <a:cs typeface="Arial" panose="020B0604020202020204" pitchFamily="34" charset="0"/>
              </a:rPr>
            </a:br>
            <a:r>
              <a:rPr lang="en-US" sz="2000">
                <a:latin typeface="Quicksand Medium" panose="00000600000000000000" pitchFamily="2" charset="0"/>
                <a:cs typeface="Arial" panose="020B0604020202020204" pitchFamily="34" charset="0"/>
              </a:rPr>
              <a:t>22</a:t>
            </a:r>
            <a:endParaRPr lang="en-US" sz="2000" dirty="0"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2849F4AE-7D29-48AF-95B7-24E354C7E75B}"/>
              </a:ext>
            </a:extLst>
          </p:cNvPr>
          <p:cNvSpPr txBox="1"/>
          <p:nvPr/>
        </p:nvSpPr>
        <p:spPr>
          <a:xfrm>
            <a:off x="4600575" y="4743390"/>
            <a:ext cx="12668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>
                <a:latin typeface="Quicksand Medium" panose="00000600000000000000" pitchFamily="2" charset="0"/>
                <a:cs typeface="Arial" panose="020B0604020202020204" pitchFamily="34" charset="0"/>
              </a:rPr>
              <a:t>Ngày</a:t>
            </a:r>
            <a:br>
              <a:rPr lang="en-US" sz="2000">
                <a:latin typeface="Quicksand Medium" panose="00000600000000000000" pitchFamily="2" charset="0"/>
                <a:cs typeface="Arial" panose="020B0604020202020204" pitchFamily="34" charset="0"/>
              </a:rPr>
            </a:br>
            <a:r>
              <a:rPr lang="en-US" sz="2000">
                <a:latin typeface="Quicksand Medium" panose="00000600000000000000" pitchFamily="2" charset="0"/>
                <a:cs typeface="Arial" panose="020B0604020202020204" pitchFamily="34" charset="0"/>
              </a:rPr>
              <a:t>24</a:t>
            </a:r>
            <a:endParaRPr lang="en-US" sz="2000" dirty="0"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7491DCD-B00A-484D-907C-170322B9487E}"/>
              </a:ext>
            </a:extLst>
          </p:cNvPr>
          <p:cNvSpPr txBox="1"/>
          <p:nvPr/>
        </p:nvSpPr>
        <p:spPr>
          <a:xfrm>
            <a:off x="6172200" y="5209639"/>
            <a:ext cx="137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>
                <a:latin typeface="Quicksand Medium" panose="00000600000000000000" pitchFamily="2" charset="0"/>
                <a:cs typeface="Arial" panose="020B0604020202020204" pitchFamily="34" charset="0"/>
              </a:rPr>
              <a:t>Ngày</a:t>
            </a:r>
            <a:br>
              <a:rPr lang="en-US" sz="2000">
                <a:latin typeface="Quicksand Medium" panose="00000600000000000000" pitchFamily="2" charset="0"/>
                <a:cs typeface="Arial" panose="020B0604020202020204" pitchFamily="34" charset="0"/>
              </a:rPr>
            </a:br>
            <a:r>
              <a:rPr lang="en-US" sz="2000">
                <a:latin typeface="Quicksand Medium" panose="00000600000000000000" pitchFamily="2" charset="0"/>
                <a:cs typeface="Arial" panose="020B0604020202020204" pitchFamily="34" charset="0"/>
              </a:rPr>
              <a:t>23</a:t>
            </a:r>
            <a:endParaRPr lang="en-US" sz="2000" dirty="0"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EC018941-8B2B-4684-B3E0-4550B89F3789}"/>
              </a:ext>
            </a:extLst>
          </p:cNvPr>
          <p:cNvSpPr txBox="1"/>
          <p:nvPr/>
        </p:nvSpPr>
        <p:spPr>
          <a:xfrm>
            <a:off x="8572500" y="4609564"/>
            <a:ext cx="137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>
                <a:latin typeface="Quicksand Medium" panose="00000600000000000000" pitchFamily="2" charset="0"/>
                <a:cs typeface="Arial" panose="020B0604020202020204" pitchFamily="34" charset="0"/>
              </a:rPr>
              <a:t>Ngày</a:t>
            </a:r>
            <a:br>
              <a:rPr lang="en-US" sz="2000">
                <a:latin typeface="Quicksand Medium" panose="00000600000000000000" pitchFamily="2" charset="0"/>
                <a:cs typeface="Arial" panose="020B0604020202020204" pitchFamily="34" charset="0"/>
              </a:rPr>
            </a:br>
            <a:r>
              <a:rPr lang="en-US" sz="2000">
                <a:latin typeface="Quicksand Medium" panose="00000600000000000000" pitchFamily="2" charset="0"/>
                <a:cs typeface="Arial" panose="020B0604020202020204" pitchFamily="34" charset="0"/>
              </a:rPr>
              <a:t>25</a:t>
            </a:r>
            <a:endParaRPr lang="en-US" sz="2000" dirty="0"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96656E53-933F-430F-AE57-0B5A0849AE16}"/>
              </a:ext>
            </a:extLst>
          </p:cNvPr>
          <p:cNvSpPr/>
          <p:nvPr/>
        </p:nvSpPr>
        <p:spPr>
          <a:xfrm>
            <a:off x="2809875" y="3686175"/>
            <a:ext cx="76200" cy="1466850"/>
          </a:xfrm>
          <a:custGeom>
            <a:avLst/>
            <a:gdLst>
              <a:gd name="connsiteX0" fmla="*/ 76200 w 76200"/>
              <a:gd name="connsiteY0" fmla="*/ 1466850 h 1466850"/>
              <a:gd name="connsiteX1" fmla="*/ 0 w 76200"/>
              <a:gd name="connsiteY1" fmla="*/ 0 h 1466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6200" h="1466850">
                <a:moveTo>
                  <a:pt x="76200" y="1466850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6E3CE169-7851-410C-8335-5A6730297DD3}"/>
              </a:ext>
            </a:extLst>
          </p:cNvPr>
          <p:cNvSpPr/>
          <p:nvPr/>
        </p:nvSpPr>
        <p:spPr>
          <a:xfrm>
            <a:off x="4962525" y="3705225"/>
            <a:ext cx="1809750" cy="904875"/>
          </a:xfrm>
          <a:custGeom>
            <a:avLst/>
            <a:gdLst>
              <a:gd name="connsiteX0" fmla="*/ 1809750 w 1809750"/>
              <a:gd name="connsiteY0" fmla="*/ 904875 h 904875"/>
              <a:gd name="connsiteX1" fmla="*/ 0 w 1809750"/>
              <a:gd name="connsiteY1" fmla="*/ 0 h 904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809750" h="904875">
                <a:moveTo>
                  <a:pt x="1809750" y="904875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F3E9D445-8EDB-47A5-A42C-94D555CDBACF}"/>
              </a:ext>
            </a:extLst>
          </p:cNvPr>
          <p:cNvSpPr/>
          <p:nvPr/>
        </p:nvSpPr>
        <p:spPr>
          <a:xfrm>
            <a:off x="5381625" y="3619500"/>
            <a:ext cx="1781175" cy="933450"/>
          </a:xfrm>
          <a:custGeom>
            <a:avLst/>
            <a:gdLst>
              <a:gd name="connsiteX0" fmla="*/ 0 w 1781175"/>
              <a:gd name="connsiteY0" fmla="*/ 933450 h 933450"/>
              <a:gd name="connsiteX1" fmla="*/ 1781175 w 1781175"/>
              <a:gd name="connsiteY1" fmla="*/ 0 h 933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81175" h="933450">
                <a:moveTo>
                  <a:pt x="0" y="933450"/>
                </a:moveTo>
                <a:lnTo>
                  <a:pt x="1781175" y="0"/>
                </a:ln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E38C08F3-B08A-419F-9179-DED9EAACC5C9}"/>
              </a:ext>
            </a:extLst>
          </p:cNvPr>
          <p:cNvSpPr/>
          <p:nvPr/>
        </p:nvSpPr>
        <p:spPr>
          <a:xfrm>
            <a:off x="9258300" y="3533775"/>
            <a:ext cx="0" cy="628650"/>
          </a:xfrm>
          <a:custGeom>
            <a:avLst/>
            <a:gdLst>
              <a:gd name="connsiteX0" fmla="*/ 0 w 0"/>
              <a:gd name="connsiteY0" fmla="*/ 628650 h 628650"/>
              <a:gd name="connsiteX1" fmla="*/ 0 w 0"/>
              <a:gd name="connsiteY1" fmla="*/ 0 h 628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628650">
                <a:moveTo>
                  <a:pt x="0" y="628650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6167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7" grpId="0"/>
      <p:bldP spid="7" grpId="0" animBg="1"/>
      <p:bldP spid="8" grpId="0" animBg="1"/>
      <p:bldP spid="10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065CC726-B610-4125-8FC3-E2034A271B7E}"/>
              </a:ext>
            </a:extLst>
          </p:cNvPr>
          <p:cNvGrpSpPr/>
          <p:nvPr/>
        </p:nvGrpSpPr>
        <p:grpSpPr>
          <a:xfrm>
            <a:off x="457200" y="429161"/>
            <a:ext cx="668922" cy="707886"/>
            <a:chOff x="1559434" y="1176116"/>
            <a:chExt cx="668922" cy="707886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52057E88-0F51-4751-9805-F791B1D1F826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D3E3903E-85EA-41B2-97B3-8747E9D2EEF0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FED80C05-2648-40BB-9756-4816265A80E8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rgbClr val="0074C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0AA2E2C1-C396-491C-BB39-0B10E8AEF053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1745407F-182B-4C84-A654-C5D1CEE891E3}"/>
              </a:ext>
            </a:extLst>
          </p:cNvPr>
          <p:cNvSpPr txBox="1"/>
          <p:nvPr/>
        </p:nvSpPr>
        <p:spPr>
          <a:xfrm>
            <a:off x="1219663" y="459939"/>
            <a:ext cx="10312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a) Tìm khúc xương thích hợp cho mỗi chú chó.</a:t>
            </a:r>
            <a:endParaRPr lang="en-US" sz="36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A5192C1D-52A8-4FCA-9D8A-27DDBEFA0937}"/>
              </a:ext>
            </a:extLst>
          </p:cNvPr>
          <p:cNvGrpSpPr/>
          <p:nvPr/>
        </p:nvGrpSpPr>
        <p:grpSpPr>
          <a:xfrm>
            <a:off x="671513" y="1295400"/>
            <a:ext cx="10848975" cy="4898231"/>
            <a:chOff x="671513" y="1398984"/>
            <a:chExt cx="10848975" cy="4898231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B51F9937-41D3-4806-B963-E1836900F23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37" b="3937"/>
            <a:stretch/>
          </p:blipFill>
          <p:spPr>
            <a:xfrm>
              <a:off x="671513" y="1398984"/>
              <a:ext cx="10848975" cy="4898231"/>
            </a:xfrm>
            <a:prstGeom prst="roundRect">
              <a:avLst>
                <a:gd name="adj" fmla="val 4364"/>
              </a:avLst>
            </a:prstGeom>
            <a:effectLst>
              <a:softEdge rad="63500"/>
            </a:effectLst>
          </p:spPr>
        </p:pic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89DC44BB-7E84-4473-8268-E32244A624CD}"/>
                </a:ext>
              </a:extLst>
            </p:cNvPr>
            <p:cNvSpPr txBox="1"/>
            <p:nvPr/>
          </p:nvSpPr>
          <p:spPr>
            <a:xfrm>
              <a:off x="7996237" y="3969246"/>
              <a:ext cx="12715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>
                  <a:solidFill>
                    <a:srgbClr val="FF0000"/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Hôm nay</a:t>
              </a:r>
              <a:endParaRPr lang="en-US" b="1" dirty="0">
                <a:solidFill>
                  <a:srgbClr val="FF0000"/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5BDE376D-4951-40E1-BB8E-37924608752E}"/>
                </a:ext>
              </a:extLst>
            </p:cNvPr>
            <p:cNvSpPr txBox="1"/>
            <p:nvPr/>
          </p:nvSpPr>
          <p:spPr>
            <a:xfrm>
              <a:off x="9267825" y="5257264"/>
              <a:ext cx="1371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>
                  <a:solidFill>
                    <a:srgbClr val="FF0000"/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Hôm qua</a:t>
              </a:r>
              <a:endParaRPr lang="en-US" b="1" dirty="0">
                <a:solidFill>
                  <a:srgbClr val="FF0000"/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4979C476-A09B-4C60-B0DE-14601CAF80B4}"/>
                </a:ext>
              </a:extLst>
            </p:cNvPr>
            <p:cNvSpPr txBox="1"/>
            <p:nvPr/>
          </p:nvSpPr>
          <p:spPr>
            <a:xfrm>
              <a:off x="8772524" y="2514064"/>
              <a:ext cx="13715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>
                  <a:solidFill>
                    <a:srgbClr val="FF0000"/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Ngày mai</a:t>
              </a:r>
              <a:endParaRPr lang="en-US" b="1" dirty="0">
                <a:solidFill>
                  <a:srgbClr val="FF0000"/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62ACBF54-D7EB-4C8E-A21B-4E36DAAA2E12}"/>
                </a:ext>
              </a:extLst>
            </p:cNvPr>
            <p:cNvSpPr txBox="1"/>
            <p:nvPr/>
          </p:nvSpPr>
          <p:spPr>
            <a:xfrm>
              <a:off x="2176462" y="4203025"/>
              <a:ext cx="147161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>
                  <a:solidFill>
                    <a:srgbClr val="FF0000"/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Ngày 21</a:t>
              </a:r>
              <a:endParaRPr lang="en-US" sz="2000" dirty="0">
                <a:solidFill>
                  <a:srgbClr val="FF0000"/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4B81444-441C-4370-AA6D-C1F22E7414E8}"/>
                </a:ext>
              </a:extLst>
            </p:cNvPr>
            <p:cNvSpPr txBox="1"/>
            <p:nvPr/>
          </p:nvSpPr>
          <p:spPr>
            <a:xfrm>
              <a:off x="4367212" y="2755225"/>
              <a:ext cx="147161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>
                  <a:solidFill>
                    <a:srgbClr val="FF0000"/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Ngày 20</a:t>
              </a:r>
              <a:endParaRPr lang="en-US" sz="2000" dirty="0">
                <a:solidFill>
                  <a:srgbClr val="FF0000"/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71EFB3AE-39A7-4E97-ADEF-5E49EEC3B27E}"/>
                </a:ext>
              </a:extLst>
            </p:cNvPr>
            <p:cNvSpPr txBox="1"/>
            <p:nvPr/>
          </p:nvSpPr>
          <p:spPr>
            <a:xfrm>
              <a:off x="4471987" y="5184100"/>
              <a:ext cx="147161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>
                  <a:solidFill>
                    <a:srgbClr val="FF0000"/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Ngày 19</a:t>
              </a:r>
              <a:endParaRPr lang="en-US" sz="2000" dirty="0">
                <a:solidFill>
                  <a:srgbClr val="FF0000"/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</p:grp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AE80568D-930F-48EC-823C-B18E9BB86264}"/>
              </a:ext>
            </a:extLst>
          </p:cNvPr>
          <p:cNvSpPr/>
          <p:nvPr/>
        </p:nvSpPr>
        <p:spPr>
          <a:xfrm>
            <a:off x="6438900" y="2514600"/>
            <a:ext cx="1266825" cy="1514475"/>
          </a:xfrm>
          <a:custGeom>
            <a:avLst/>
            <a:gdLst>
              <a:gd name="connsiteX0" fmla="*/ 0 w 1266825"/>
              <a:gd name="connsiteY0" fmla="*/ 0 h 1514475"/>
              <a:gd name="connsiteX1" fmla="*/ 257175 w 1266825"/>
              <a:gd name="connsiteY1" fmla="*/ 228600 h 1514475"/>
              <a:gd name="connsiteX2" fmla="*/ 504825 w 1266825"/>
              <a:gd name="connsiteY2" fmla="*/ 1143000 h 1514475"/>
              <a:gd name="connsiteX3" fmla="*/ 1266825 w 1266825"/>
              <a:gd name="connsiteY3" fmla="*/ 1514475 h 1514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66825" h="1514475">
                <a:moveTo>
                  <a:pt x="0" y="0"/>
                </a:moveTo>
                <a:cubicBezTo>
                  <a:pt x="86519" y="19050"/>
                  <a:pt x="173038" y="38100"/>
                  <a:pt x="257175" y="228600"/>
                </a:cubicBezTo>
                <a:cubicBezTo>
                  <a:pt x="341312" y="419100"/>
                  <a:pt x="336550" y="928688"/>
                  <a:pt x="504825" y="1143000"/>
                </a:cubicBezTo>
                <a:cubicBezTo>
                  <a:pt x="673100" y="1357312"/>
                  <a:pt x="969962" y="1435893"/>
                  <a:pt x="1266825" y="1514475"/>
                </a:cubicBezTo>
              </a:path>
            </a:pathLst>
          </a:cu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ADC1DE3A-81A4-444D-8EC0-BFD388732A4F}"/>
              </a:ext>
            </a:extLst>
          </p:cNvPr>
          <p:cNvSpPr/>
          <p:nvPr/>
        </p:nvSpPr>
        <p:spPr>
          <a:xfrm>
            <a:off x="3924300" y="2535767"/>
            <a:ext cx="4486275" cy="1417337"/>
          </a:xfrm>
          <a:custGeom>
            <a:avLst/>
            <a:gdLst>
              <a:gd name="connsiteX0" fmla="*/ 0 w 4486275"/>
              <a:gd name="connsiteY0" fmla="*/ 1407583 h 1417337"/>
              <a:gd name="connsiteX1" fmla="*/ 2457450 w 4486275"/>
              <a:gd name="connsiteY1" fmla="*/ 1236133 h 1417337"/>
              <a:gd name="connsiteX2" fmla="*/ 3476625 w 4486275"/>
              <a:gd name="connsiteY2" fmla="*/ 169333 h 1417337"/>
              <a:gd name="connsiteX3" fmla="*/ 4486275 w 4486275"/>
              <a:gd name="connsiteY3" fmla="*/ 16933 h 14173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86275" h="1417337">
                <a:moveTo>
                  <a:pt x="0" y="1407583"/>
                </a:moveTo>
                <a:cubicBezTo>
                  <a:pt x="939006" y="1425045"/>
                  <a:pt x="1878013" y="1442508"/>
                  <a:pt x="2457450" y="1236133"/>
                </a:cubicBezTo>
                <a:cubicBezTo>
                  <a:pt x="3036888" y="1029758"/>
                  <a:pt x="3138488" y="372533"/>
                  <a:pt x="3476625" y="169333"/>
                </a:cubicBezTo>
                <a:cubicBezTo>
                  <a:pt x="3814762" y="-33867"/>
                  <a:pt x="4150518" y="-8467"/>
                  <a:pt x="4486275" y="16933"/>
                </a:cubicBezTo>
              </a:path>
            </a:pathLst>
          </a:cu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CDA1921B-00FA-4CAD-A640-2CB1F2D117F9}"/>
              </a:ext>
            </a:extLst>
          </p:cNvPr>
          <p:cNvSpPr/>
          <p:nvPr/>
        </p:nvSpPr>
        <p:spPr>
          <a:xfrm>
            <a:off x="5867400" y="5257800"/>
            <a:ext cx="3190875" cy="175503"/>
          </a:xfrm>
          <a:custGeom>
            <a:avLst/>
            <a:gdLst>
              <a:gd name="connsiteX0" fmla="*/ 0 w 3190875"/>
              <a:gd name="connsiteY0" fmla="*/ 0 h 175503"/>
              <a:gd name="connsiteX1" fmla="*/ 1390650 w 3190875"/>
              <a:gd name="connsiteY1" fmla="*/ 171450 h 175503"/>
              <a:gd name="connsiteX2" fmla="*/ 3190875 w 3190875"/>
              <a:gd name="connsiteY2" fmla="*/ 104775 h 1755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0875" h="175503">
                <a:moveTo>
                  <a:pt x="0" y="0"/>
                </a:moveTo>
                <a:cubicBezTo>
                  <a:pt x="429419" y="76994"/>
                  <a:pt x="858838" y="153988"/>
                  <a:pt x="1390650" y="171450"/>
                </a:cubicBezTo>
                <a:cubicBezTo>
                  <a:pt x="1922462" y="188912"/>
                  <a:pt x="2556668" y="146843"/>
                  <a:pt x="3190875" y="104775"/>
                </a:cubicBezTo>
              </a:path>
            </a:pathLst>
          </a:cu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46259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" grpId="0" animBg="1"/>
      <p:bldP spid="5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065CC726-B610-4125-8FC3-E2034A271B7E}"/>
              </a:ext>
            </a:extLst>
          </p:cNvPr>
          <p:cNvGrpSpPr/>
          <p:nvPr/>
        </p:nvGrpSpPr>
        <p:grpSpPr>
          <a:xfrm>
            <a:off x="457200" y="429161"/>
            <a:ext cx="668922" cy="707886"/>
            <a:chOff x="1559434" y="1176116"/>
            <a:chExt cx="668922" cy="707886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52057E88-0F51-4751-9805-F791B1D1F826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D3E3903E-85EA-41B2-97B3-8747E9D2EEF0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FED80C05-2648-40BB-9756-4816265A80E8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rgbClr val="0074C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0AA2E2C1-C396-491C-BB39-0B10E8AEF053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1745407F-182B-4C84-A654-C5D1CEE891E3}"/>
              </a:ext>
            </a:extLst>
          </p:cNvPr>
          <p:cNvSpPr txBox="1"/>
          <p:nvPr/>
        </p:nvSpPr>
        <p:spPr>
          <a:xfrm>
            <a:off x="1219663" y="459939"/>
            <a:ext cx="10312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b) Tìm con cá thích hợp cho mỗi chú mèo.</a:t>
            </a:r>
            <a:endParaRPr lang="en-US" sz="36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9320D9D-70B5-4C56-B33F-F5066C8E067F}"/>
              </a:ext>
            </a:extLst>
          </p:cNvPr>
          <p:cNvGrpSpPr/>
          <p:nvPr/>
        </p:nvGrpSpPr>
        <p:grpSpPr>
          <a:xfrm>
            <a:off x="765221" y="2779812"/>
            <a:ext cx="2937623" cy="1820680"/>
            <a:chOff x="765221" y="2779812"/>
            <a:chExt cx="2937623" cy="1820680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F724D48A-73BE-4D53-8D8D-44FB2CF73B3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5221" y="2779812"/>
              <a:ext cx="2937623" cy="1820680"/>
            </a:xfrm>
            <a:prstGeom prst="roundRect">
              <a:avLst>
                <a:gd name="adj" fmla="val 25998"/>
              </a:avLst>
            </a:prstGeom>
            <a:effectLst>
              <a:softEdge rad="127000"/>
            </a:effectLst>
          </p:spPr>
        </p:pic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89DC44BB-7E84-4473-8268-E32244A624CD}"/>
                </a:ext>
              </a:extLst>
            </p:cNvPr>
            <p:cNvSpPr txBox="1"/>
            <p:nvPr/>
          </p:nvSpPr>
          <p:spPr>
            <a:xfrm>
              <a:off x="1366837" y="3522762"/>
              <a:ext cx="180346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>
                  <a:latin typeface="Quicksand Medium" panose="00000600000000000000" pitchFamily="2" charset="0"/>
                  <a:cs typeface="Arial" panose="020B0604020202020204" pitchFamily="34" charset="0"/>
                </a:rPr>
                <a:t>Hôm nay</a:t>
              </a:r>
              <a:endParaRPr lang="en-US" sz="2400" b="1" dirty="0"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E866F57C-7D26-45D8-8EB1-F6104963DF27}"/>
              </a:ext>
            </a:extLst>
          </p:cNvPr>
          <p:cNvGrpSpPr/>
          <p:nvPr/>
        </p:nvGrpSpPr>
        <p:grpSpPr>
          <a:xfrm>
            <a:off x="1732429" y="1177595"/>
            <a:ext cx="2937623" cy="1820680"/>
            <a:chOff x="1732429" y="1177595"/>
            <a:chExt cx="2937623" cy="1820680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35D077D2-B340-47B5-84CA-7E5DBCFA905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32429" y="1177595"/>
              <a:ext cx="2937623" cy="1820680"/>
            </a:xfrm>
            <a:prstGeom prst="roundRect">
              <a:avLst>
                <a:gd name="adj" fmla="val 25998"/>
              </a:avLst>
            </a:prstGeom>
            <a:effectLst>
              <a:softEdge rad="127000"/>
            </a:effectLst>
          </p:spPr>
        </p:pic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5BDE376D-4951-40E1-BB8E-37924608752E}"/>
                </a:ext>
              </a:extLst>
            </p:cNvPr>
            <p:cNvSpPr txBox="1"/>
            <p:nvPr/>
          </p:nvSpPr>
          <p:spPr>
            <a:xfrm>
              <a:off x="2232024" y="1927880"/>
              <a:ext cx="194531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>
                  <a:latin typeface="Quicksand Medium" panose="00000600000000000000" pitchFamily="2" charset="0"/>
                  <a:cs typeface="Arial" panose="020B0604020202020204" pitchFamily="34" charset="0"/>
                </a:rPr>
                <a:t>Hôm qua</a:t>
              </a:r>
              <a:endParaRPr lang="en-US" sz="2400" b="1" dirty="0"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AB20C31-4DF0-4534-8DF1-BD4898DCBF2F}"/>
              </a:ext>
            </a:extLst>
          </p:cNvPr>
          <p:cNvGrpSpPr/>
          <p:nvPr/>
        </p:nvGrpSpPr>
        <p:grpSpPr>
          <a:xfrm>
            <a:off x="2159964" y="4472261"/>
            <a:ext cx="2937623" cy="1820680"/>
            <a:chOff x="2159964" y="4472261"/>
            <a:chExt cx="2937623" cy="1820680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3FEF58BB-5620-482C-AF02-F7F4BFE5968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59964" y="4472261"/>
              <a:ext cx="2937623" cy="1820680"/>
            </a:xfrm>
            <a:prstGeom prst="roundRect">
              <a:avLst>
                <a:gd name="adj" fmla="val 25998"/>
              </a:avLst>
            </a:prstGeom>
            <a:effectLst>
              <a:softEdge rad="127000"/>
            </a:effectLst>
          </p:spPr>
        </p:pic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4979C476-A09B-4C60-B0DE-14601CAF80B4}"/>
                </a:ext>
              </a:extLst>
            </p:cNvPr>
            <p:cNvSpPr txBox="1"/>
            <p:nvPr/>
          </p:nvSpPr>
          <p:spPr>
            <a:xfrm>
              <a:off x="2686049" y="5201305"/>
              <a:ext cx="19453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>
                  <a:latin typeface="Quicksand Medium" panose="00000600000000000000" pitchFamily="2" charset="0"/>
                  <a:cs typeface="Arial" panose="020B0604020202020204" pitchFamily="34" charset="0"/>
                </a:rPr>
                <a:t>Ngày mai</a:t>
              </a:r>
              <a:endParaRPr lang="en-US" sz="2400" b="1" dirty="0"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A54EFC1-C191-4C7F-8D60-E7686759026F}"/>
              </a:ext>
            </a:extLst>
          </p:cNvPr>
          <p:cNvGrpSpPr/>
          <p:nvPr/>
        </p:nvGrpSpPr>
        <p:grpSpPr>
          <a:xfrm>
            <a:off x="6438900" y="2641795"/>
            <a:ext cx="2937623" cy="2130584"/>
            <a:chOff x="6438900" y="2641795"/>
            <a:chExt cx="2937623" cy="2130584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055C6697-FFCF-432A-B075-DBEEACEF771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38900" y="2641795"/>
              <a:ext cx="2937623" cy="2130584"/>
            </a:xfrm>
            <a:prstGeom prst="roundRect">
              <a:avLst>
                <a:gd name="adj" fmla="val 38299"/>
              </a:avLst>
            </a:prstGeom>
            <a:effectLst>
              <a:softEdge rad="63500"/>
            </a:effectLst>
          </p:spPr>
        </p:pic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62ACBF54-D7EB-4C8E-A21B-4E36DAAA2E12}"/>
                </a:ext>
              </a:extLst>
            </p:cNvPr>
            <p:cNvSpPr txBox="1"/>
            <p:nvPr/>
          </p:nvSpPr>
          <p:spPr>
            <a:xfrm>
              <a:off x="7078661" y="3731141"/>
              <a:ext cx="20871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>
                  <a:latin typeface="Quicksand Medium" panose="00000600000000000000" pitchFamily="2" charset="0"/>
                  <a:cs typeface="Arial" panose="020B0604020202020204" pitchFamily="34" charset="0"/>
                </a:rPr>
                <a:t>Ngày 21</a:t>
              </a:r>
              <a:endParaRPr lang="en-US" sz="2400" dirty="0"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6AEFB9B-11DC-4968-A3E4-1B9ACBBD0FE2}"/>
              </a:ext>
            </a:extLst>
          </p:cNvPr>
          <p:cNvGrpSpPr/>
          <p:nvPr/>
        </p:nvGrpSpPr>
        <p:grpSpPr>
          <a:xfrm>
            <a:off x="7987552" y="1020330"/>
            <a:ext cx="2937623" cy="2130584"/>
            <a:chOff x="7987552" y="1020330"/>
            <a:chExt cx="2937623" cy="2130584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52B7A203-3DB7-4054-BE45-4CC17070A7D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87552" y="1020330"/>
              <a:ext cx="2937623" cy="2130584"/>
            </a:xfrm>
            <a:prstGeom prst="roundRect">
              <a:avLst>
                <a:gd name="adj" fmla="val 32338"/>
              </a:avLst>
            </a:prstGeom>
            <a:effectLst>
              <a:softEdge rad="63500"/>
            </a:effectLst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4B81444-441C-4370-AA6D-C1F22E7414E8}"/>
                </a:ext>
              </a:extLst>
            </p:cNvPr>
            <p:cNvSpPr txBox="1"/>
            <p:nvPr/>
          </p:nvSpPr>
          <p:spPr>
            <a:xfrm>
              <a:off x="8659811" y="2156341"/>
              <a:ext cx="20871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>
                  <a:latin typeface="Quicksand Medium" panose="00000600000000000000" pitchFamily="2" charset="0"/>
                  <a:cs typeface="Arial" panose="020B0604020202020204" pitchFamily="34" charset="0"/>
                </a:rPr>
                <a:t>Ngày 22</a:t>
              </a:r>
              <a:endParaRPr lang="en-US" sz="2400" dirty="0"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E625CB12-3ECB-4BFC-B4DA-326770D3207B}"/>
              </a:ext>
            </a:extLst>
          </p:cNvPr>
          <p:cNvGrpSpPr/>
          <p:nvPr/>
        </p:nvGrpSpPr>
        <p:grpSpPr>
          <a:xfrm>
            <a:off x="8795498" y="4072760"/>
            <a:ext cx="2937623" cy="2130584"/>
            <a:chOff x="8795498" y="4072760"/>
            <a:chExt cx="2937623" cy="2130584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DE979E3B-8DA9-4594-A5D7-AE87225B635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95498" y="4072760"/>
              <a:ext cx="2937623" cy="2130584"/>
            </a:xfrm>
            <a:prstGeom prst="roundRect">
              <a:avLst>
                <a:gd name="adj" fmla="val 37702"/>
              </a:avLst>
            </a:prstGeom>
            <a:effectLst>
              <a:softEdge rad="63500"/>
            </a:effectLst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71EFB3AE-39A7-4E97-ADEF-5E49EEC3B27E}"/>
                </a:ext>
              </a:extLst>
            </p:cNvPr>
            <p:cNvSpPr txBox="1"/>
            <p:nvPr/>
          </p:nvSpPr>
          <p:spPr>
            <a:xfrm>
              <a:off x="9437686" y="5245616"/>
              <a:ext cx="20871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>
                  <a:latin typeface="Quicksand Medium" panose="00000600000000000000" pitchFamily="2" charset="0"/>
                  <a:cs typeface="Arial" panose="020B0604020202020204" pitchFamily="34" charset="0"/>
                </a:rPr>
                <a:t>Ngày 20</a:t>
              </a:r>
              <a:endParaRPr lang="en-US" sz="2400" dirty="0"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</p:grp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5AF2080C-EE63-4F4B-8D5E-C475C5586F70}"/>
              </a:ext>
            </a:extLst>
          </p:cNvPr>
          <p:cNvSpPr/>
          <p:nvPr/>
        </p:nvSpPr>
        <p:spPr>
          <a:xfrm>
            <a:off x="4394200" y="2082800"/>
            <a:ext cx="5041900" cy="3300465"/>
          </a:xfrm>
          <a:custGeom>
            <a:avLst/>
            <a:gdLst>
              <a:gd name="connsiteX0" fmla="*/ 0 w 5041900"/>
              <a:gd name="connsiteY0" fmla="*/ 0 h 3300465"/>
              <a:gd name="connsiteX1" fmla="*/ 800100 w 5041900"/>
              <a:gd name="connsiteY1" fmla="*/ 596900 h 3300465"/>
              <a:gd name="connsiteX2" fmla="*/ 1917700 w 5041900"/>
              <a:gd name="connsiteY2" fmla="*/ 2997200 h 3300465"/>
              <a:gd name="connsiteX3" fmla="*/ 5041900 w 5041900"/>
              <a:gd name="connsiteY3" fmla="*/ 3187700 h 3300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041900" h="3300465">
                <a:moveTo>
                  <a:pt x="0" y="0"/>
                </a:moveTo>
                <a:cubicBezTo>
                  <a:pt x="240241" y="48683"/>
                  <a:pt x="480483" y="97367"/>
                  <a:pt x="800100" y="596900"/>
                </a:cubicBezTo>
                <a:cubicBezTo>
                  <a:pt x="1119717" y="1096433"/>
                  <a:pt x="1210733" y="2565400"/>
                  <a:pt x="1917700" y="2997200"/>
                </a:cubicBezTo>
                <a:cubicBezTo>
                  <a:pt x="2624667" y="3429000"/>
                  <a:pt x="3833283" y="3308350"/>
                  <a:pt x="5041900" y="3187700"/>
                </a:cubicBezTo>
              </a:path>
            </a:pathLst>
          </a:custGeom>
          <a:noFill/>
          <a:ln w="38100">
            <a:solidFill>
              <a:srgbClr val="FD5E4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83B01781-6D9B-40BF-8EFA-1C1FF87AC03F}"/>
              </a:ext>
            </a:extLst>
          </p:cNvPr>
          <p:cNvSpPr/>
          <p:nvPr/>
        </p:nvSpPr>
        <p:spPr>
          <a:xfrm>
            <a:off x="3416300" y="3746500"/>
            <a:ext cx="3670300" cy="219480"/>
          </a:xfrm>
          <a:custGeom>
            <a:avLst/>
            <a:gdLst>
              <a:gd name="connsiteX0" fmla="*/ 0 w 3670300"/>
              <a:gd name="connsiteY0" fmla="*/ 0 h 219480"/>
              <a:gd name="connsiteX1" fmla="*/ 1155700 w 3670300"/>
              <a:gd name="connsiteY1" fmla="*/ 215900 h 219480"/>
              <a:gd name="connsiteX2" fmla="*/ 3670300 w 3670300"/>
              <a:gd name="connsiteY2" fmla="*/ 114300 h 219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70300" h="219480">
                <a:moveTo>
                  <a:pt x="0" y="0"/>
                </a:moveTo>
                <a:cubicBezTo>
                  <a:pt x="271991" y="98425"/>
                  <a:pt x="543983" y="196850"/>
                  <a:pt x="1155700" y="215900"/>
                </a:cubicBezTo>
                <a:cubicBezTo>
                  <a:pt x="1767417" y="234950"/>
                  <a:pt x="2718858" y="174625"/>
                  <a:pt x="3670300" y="114300"/>
                </a:cubicBezTo>
              </a:path>
            </a:pathLst>
          </a:custGeom>
          <a:noFill/>
          <a:ln w="38100">
            <a:solidFill>
              <a:srgbClr val="FD5E4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6C9AEFF6-672A-4AC0-9B83-667858C499CF}"/>
              </a:ext>
            </a:extLst>
          </p:cNvPr>
          <p:cNvSpPr/>
          <p:nvPr/>
        </p:nvSpPr>
        <p:spPr>
          <a:xfrm>
            <a:off x="4775200" y="2168502"/>
            <a:ext cx="3848100" cy="3178198"/>
          </a:xfrm>
          <a:custGeom>
            <a:avLst/>
            <a:gdLst>
              <a:gd name="connsiteX0" fmla="*/ 0 w 3848100"/>
              <a:gd name="connsiteY0" fmla="*/ 3178198 h 3178198"/>
              <a:gd name="connsiteX1" fmla="*/ 457200 w 3848100"/>
              <a:gd name="connsiteY1" fmla="*/ 2720998 h 3178198"/>
              <a:gd name="connsiteX2" fmla="*/ 1993900 w 3848100"/>
              <a:gd name="connsiteY2" fmla="*/ 434998 h 3178198"/>
              <a:gd name="connsiteX3" fmla="*/ 3848100 w 3848100"/>
              <a:gd name="connsiteY3" fmla="*/ 3198 h 31781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48100" h="3178198">
                <a:moveTo>
                  <a:pt x="0" y="3178198"/>
                </a:moveTo>
                <a:cubicBezTo>
                  <a:pt x="62441" y="3178198"/>
                  <a:pt x="124883" y="3178198"/>
                  <a:pt x="457200" y="2720998"/>
                </a:cubicBezTo>
                <a:cubicBezTo>
                  <a:pt x="789517" y="2263798"/>
                  <a:pt x="1428750" y="887965"/>
                  <a:pt x="1993900" y="434998"/>
                </a:cubicBezTo>
                <a:cubicBezTo>
                  <a:pt x="2559050" y="-17969"/>
                  <a:pt x="3203575" y="-7386"/>
                  <a:pt x="3848100" y="3198"/>
                </a:cubicBezTo>
              </a:path>
            </a:pathLst>
          </a:custGeom>
          <a:noFill/>
          <a:ln w="38100">
            <a:solidFill>
              <a:srgbClr val="FD5E4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7716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065CC726-B610-4125-8FC3-E2034A271B7E}"/>
              </a:ext>
            </a:extLst>
          </p:cNvPr>
          <p:cNvGrpSpPr/>
          <p:nvPr/>
        </p:nvGrpSpPr>
        <p:grpSpPr>
          <a:xfrm>
            <a:off x="457200" y="429161"/>
            <a:ext cx="668922" cy="707886"/>
            <a:chOff x="1559434" y="1176116"/>
            <a:chExt cx="668922" cy="707886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52057E88-0F51-4751-9805-F791B1D1F826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D3E3903E-85EA-41B2-97B3-8747E9D2EEF0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FED80C05-2648-40BB-9756-4816265A80E8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rgbClr val="0074C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0AA2E2C1-C396-491C-BB39-0B10E8AEF053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1745407F-182B-4C84-A654-C5D1CEE891E3}"/>
              </a:ext>
            </a:extLst>
          </p:cNvPr>
          <p:cNvSpPr txBox="1"/>
          <p:nvPr/>
        </p:nvSpPr>
        <p:spPr>
          <a:xfrm>
            <a:off x="1219663" y="459939"/>
            <a:ext cx="58161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Quan sát tranh rồi trả lời.</a:t>
            </a:r>
            <a:endParaRPr lang="en-US" sz="36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4FDAFCC-C27B-4E8E-80A3-39A6DC926A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1157070"/>
            <a:ext cx="6878010" cy="5125165"/>
          </a:xfrm>
          <a:prstGeom prst="roundRect">
            <a:avLst>
              <a:gd name="adj" fmla="val 18812"/>
            </a:avLst>
          </a:prstGeom>
          <a:effectLst>
            <a:softEdge rad="127000"/>
          </a:effectLst>
        </p:spPr>
      </p:pic>
    </p:spTree>
    <p:extLst>
      <p:ext uri="{BB962C8B-B14F-4D97-AF65-F5344CB8AC3E}">
        <p14:creationId xmlns:p14="http://schemas.microsoft.com/office/powerpoint/2010/main" val="307070868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theme/theme1.xml><?xml version="1.0" encoding="utf-8"?>
<a:theme xmlns:a="http://schemas.openxmlformats.org/drawingml/2006/main" name="Office Theme">
  <a:themeElements>
    <a:clrScheme name="9Slide - 2021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BD45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1033</TotalTime>
  <Words>200</Words>
  <Application>Microsoft Office PowerPoint</Application>
  <PresentationFormat>Widescreen</PresentationFormat>
  <Paragraphs>73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#9Slide03 BoosterNextFYBlack</vt:lpstr>
      <vt:lpstr>#9Slide03 IcielUni Sans Heavy</vt:lpstr>
      <vt:lpstr>Arial</vt:lpstr>
      <vt:lpstr>Calibri</vt:lpstr>
      <vt:lpstr>Calibri Light</vt:lpstr>
      <vt:lpstr>Quicksand</vt:lpstr>
      <vt:lpstr>Quicksand Medium</vt:lpstr>
      <vt:lpstr>字魂17号-萌趣果冻体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PHAM DUYEN</dc:creator>
  <dc:description>9Slide.vn</dc:description>
  <cp:lastModifiedBy>ADMIN</cp:lastModifiedBy>
  <cp:revision>685</cp:revision>
  <dcterms:created xsi:type="dcterms:W3CDTF">2021-11-18T08:18:08Z</dcterms:created>
  <dcterms:modified xsi:type="dcterms:W3CDTF">2023-07-19T03:07:44Z</dcterms:modified>
  <cp:category>9Slide.vn</cp:category>
</cp:coreProperties>
</file>